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46E5" w:rsidRPr="001B154C" w:rsidRDefault="009546E5" w:rsidP="009546E5">
      <w:pPr>
        <w:jc w:val="center"/>
        <w:rPr>
          <w:b/>
          <w:sz w:val="32"/>
          <w:szCs w:val="32"/>
        </w:rPr>
      </w:pPr>
      <w:r w:rsidRPr="001B154C">
        <w:rPr>
          <w:b/>
          <w:sz w:val="32"/>
          <w:szCs w:val="32"/>
        </w:rPr>
        <w:t xml:space="preserve">ĐÁP ÁN </w:t>
      </w:r>
      <w:r>
        <w:rPr>
          <w:b/>
          <w:sz w:val="32"/>
          <w:szCs w:val="32"/>
        </w:rPr>
        <w:t>TOÁN</w:t>
      </w:r>
      <w:r w:rsidRPr="001B154C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>12</w:t>
      </w:r>
      <w:r w:rsidRPr="001B154C">
        <w:rPr>
          <w:b/>
          <w:sz w:val="32"/>
          <w:szCs w:val="32"/>
        </w:rPr>
        <w:t xml:space="preserve"> NGÀY 29/9/2018</w:t>
      </w:r>
    </w:p>
    <w:tbl>
      <w:tblPr>
        <w:tblStyle w:val="TableGrid"/>
        <w:tblW w:w="0" w:type="auto"/>
        <w:tblInd w:w="392" w:type="dxa"/>
        <w:tblLook w:val="04A0" w:firstRow="1" w:lastRow="0" w:firstColumn="1" w:lastColumn="0" w:noHBand="0" w:noVBand="1"/>
      </w:tblPr>
      <w:tblGrid>
        <w:gridCol w:w="673"/>
        <w:gridCol w:w="696"/>
        <w:gridCol w:w="672"/>
        <w:gridCol w:w="335"/>
        <w:gridCol w:w="671"/>
        <w:gridCol w:w="694"/>
        <w:gridCol w:w="670"/>
        <w:gridCol w:w="375"/>
        <w:gridCol w:w="671"/>
        <w:gridCol w:w="694"/>
        <w:gridCol w:w="670"/>
        <w:gridCol w:w="375"/>
        <w:gridCol w:w="672"/>
        <w:gridCol w:w="694"/>
        <w:gridCol w:w="667"/>
      </w:tblGrid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335" w:type="dxa"/>
            <w:tcBorders>
              <w:top w:val="nil"/>
              <w:bottom w:val="nil"/>
            </w:tcBorders>
          </w:tcPr>
          <w:p w:rsidR="009546E5" w:rsidRPr="009546E5" w:rsidRDefault="009546E5">
            <w:pPr>
              <w:rPr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375" w:type="dxa"/>
            <w:tcBorders>
              <w:top w:val="nil"/>
              <w:bottom w:val="nil"/>
            </w:tcBorders>
          </w:tcPr>
          <w:p w:rsidR="009546E5" w:rsidRPr="009546E5" w:rsidRDefault="009546E5">
            <w:pPr>
              <w:rPr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375" w:type="dxa"/>
            <w:tcBorders>
              <w:top w:val="nil"/>
              <w:bottom w:val="nil"/>
            </w:tcBorders>
          </w:tcPr>
          <w:p w:rsidR="009546E5" w:rsidRPr="009546E5" w:rsidRDefault="009546E5">
            <w:pPr>
              <w:rPr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ind w:left="-108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9546E5" w:rsidRPr="009546E5" w:rsidTr="009546E5">
        <w:tc>
          <w:tcPr>
            <w:tcW w:w="673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5</w:t>
            </w:r>
          </w:p>
        </w:tc>
        <w:tc>
          <w:tcPr>
            <w:tcW w:w="696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3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3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1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8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70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375" w:type="dxa"/>
            <w:tcBorders>
              <w:top w:val="nil"/>
              <w:bottom w:val="nil"/>
            </w:tcBorders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72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6</w:t>
            </w:r>
          </w:p>
        </w:tc>
        <w:tc>
          <w:tcPr>
            <w:tcW w:w="694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67" w:type="dxa"/>
            <w:vAlign w:val="center"/>
          </w:tcPr>
          <w:p w:rsidR="009546E5" w:rsidRPr="009546E5" w:rsidRDefault="009546E5" w:rsidP="00947780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</w:tbl>
    <w:p w:rsidR="009546E5" w:rsidRPr="009546E5" w:rsidRDefault="009546E5">
      <w:pPr>
        <w:rPr>
          <w:sz w:val="16"/>
          <w:szCs w:val="16"/>
        </w:rPr>
      </w:pPr>
    </w:p>
    <w:tbl>
      <w:tblPr>
        <w:tblW w:w="10197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7938"/>
        <w:gridCol w:w="1125"/>
      </w:tblGrid>
      <w:tr w:rsidR="009546E5" w:rsidRPr="006E5D84" w:rsidTr="009546E5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CÂU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ÁP ÁN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  <w:t>ĐIỂM</w:t>
            </w:r>
          </w:p>
        </w:tc>
      </w:tr>
      <w:tr w:rsidR="009546E5" w:rsidRPr="006E5D84" w:rsidTr="009546E5"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9546E5" w:rsidRPr="006E5D84" w:rsidTr="009546E5"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 có: </w:t>
            </w:r>
            <w:r w:rsidRPr="009546E5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545" w:dyaOrig="6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pt;height:34.55pt" o:ole="">
                  <v:imagedata r:id="rId5" o:title=""/>
                </v:shape>
                <o:OLEObject Type="Embed" ProgID="Equation.DSMT4" ShapeID="_x0000_i1025" DrawAspect="Content" ObjectID="_1599896384" r:id="rId6"/>
              </w:object>
            </w:r>
          </w:p>
          <w:p w:rsidR="003615E2" w:rsidRPr="009546E5" w:rsidRDefault="003615E2" w:rsidP="003615E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Để hàm số đồng biến trên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…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thì </w:t>
            </w:r>
            <w:r w:rsidRPr="003615E2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80" w:dyaOrig="320">
                <v:shape id="_x0000_i1036" type="#_x0000_t75" style="width:69.1pt;height:16.15pt" o:ole="">
                  <v:imagedata r:id="rId7" o:title=""/>
                </v:shape>
                <o:OLEObject Type="Embed" ProgID="Equation.DSMT4" ShapeID="_x0000_i1036" DrawAspect="Content" ObjectID="_1599896385" r:id="rId8"/>
              </w:objec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3615E2" w:rsidRDefault="003615E2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</w:p>
          <w:p w:rsidR="009546E5" w:rsidRPr="003615E2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3615E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.25</w:t>
            </w:r>
          </w:p>
          <w:p w:rsidR="003615E2" w:rsidRPr="003615E2" w:rsidRDefault="003615E2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  <w:p w:rsidR="003615E2" w:rsidRPr="009546E5" w:rsidRDefault="003615E2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/>
                <w:sz w:val="24"/>
                <w:szCs w:val="24"/>
              </w:rPr>
            </w:pPr>
            <w:r w:rsidRPr="003615E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.25</w:t>
            </w:r>
          </w:p>
        </w:tc>
      </w:tr>
      <w:tr w:rsidR="009546E5" w:rsidRPr="006E5D84" w:rsidTr="009546E5"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Để hàm số đồng biến trên từng khoảng xác định thì  </w:t>
            </w:r>
            <w:r w:rsidR="003615E2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y’&gt;0 </w:t>
            </w:r>
            <w:r w:rsidR="003615E2" w:rsidRPr="003615E2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420" w:dyaOrig="320">
                <v:shape id="_x0000_i1037" type="#_x0000_t75" style="width:71.4pt;height:16.15pt" o:ole="">
                  <v:imagedata r:id="rId9" o:title=""/>
                </v:shape>
                <o:OLEObject Type="Embed" ProgID="Equation.DSMT4" ShapeID="_x0000_i1037" DrawAspect="Content" ObjectID="_1599896386" r:id="rId10"/>
              </w:objec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3615E2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3615E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.25</w:t>
            </w:r>
          </w:p>
        </w:tc>
      </w:tr>
      <w:tr w:rsidR="009546E5" w:rsidRPr="006E5D84" w:rsidTr="009546E5"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9546E5" w:rsidRDefault="009546E5" w:rsidP="003615E2">
            <w:pPr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665" w:dyaOrig="315">
                <v:shape id="_x0000_i1026" type="#_x0000_t75" style="width:82.95pt;height:15.55pt" o:ole="">
                  <v:imagedata r:id="rId11" o:title=""/>
                </v:shape>
                <o:OLEObject Type="Embed" ProgID="Equation.DSMT4" ShapeID="_x0000_i1026" DrawAspect="Content" ObjectID="_1599896387" r:id="rId12"/>
              </w:objec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546E5" w:rsidRPr="003615E2" w:rsidRDefault="009546E5" w:rsidP="009546E5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 w:rsidRPr="003615E2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0.25</w:t>
            </w:r>
          </w:p>
        </w:tc>
      </w:tr>
      <w:tr w:rsidR="009546E5" w:rsidRPr="006E5D84" w:rsidTr="009546E5">
        <w:trPr>
          <w:trHeight w:val="143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46E5" w:rsidRPr="009546E5" w:rsidRDefault="009546E5" w:rsidP="009546E5">
            <w:pPr>
              <w:tabs>
                <w:tab w:val="center" w:pos="6660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+ y’ = –4x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vertAlign w:val="superscript"/>
                <w:lang w:val="fr-FR"/>
              </w:rPr>
              <w:t>3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 + 16x</w:t>
            </w:r>
          </w:p>
          <w:p w:rsidR="009546E5" w:rsidRPr="009546E5" w:rsidRDefault="009546E5" w:rsidP="009546E5">
            <w:pPr>
              <w:tabs>
                <w:tab w:val="center" w:pos="6660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+ y’ = 0 </w:t>
            </w:r>
            <w:r w:rsidRPr="009546E5">
              <w:rPr>
                <w:rFonts w:ascii="Times New Roman" w:eastAsia="Batang" w:hAnsi="Times New Roman" w:cs="Times New Roman"/>
                <w:position w:val="-6"/>
                <w:sz w:val="24"/>
                <w:szCs w:val="24"/>
                <w:lang w:val="fr-FR"/>
              </w:rPr>
              <w:object w:dxaOrig="345" w:dyaOrig="240" w14:anchorId="3E210BAB">
                <v:shape id="_x0000_i1027" type="#_x0000_t75" style="width:17.3pt;height:12.1pt" o:ole="">
                  <v:imagedata r:id="rId13" o:title=""/>
                </v:shape>
                <o:OLEObject Type="Embed" ProgID="Equation.DSMT4" ShapeID="_x0000_i1027" DrawAspect="Content" ObjectID="_1599896388" r:id="rId14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 x = 0 hay</w:t>
            </w:r>
            <w:r w:rsidRPr="009546E5">
              <w:rPr>
                <w:rFonts w:ascii="Times New Roman" w:eastAsia="Batang" w:hAnsi="Times New Roman" w:cs="Times New Roman"/>
                <w:position w:val="-6"/>
                <w:sz w:val="24"/>
                <w:szCs w:val="24"/>
                <w:lang w:val="fr-FR"/>
              </w:rPr>
              <w:object w:dxaOrig="705" w:dyaOrig="285" w14:anchorId="14C97691">
                <v:shape id="_x0000_i1028" type="#_x0000_t75" style="width:35.15pt;height:13.8pt" o:ole="">
                  <v:imagedata r:id="rId15" o:title=""/>
                </v:shape>
                <o:OLEObject Type="Embed" ProgID="Equation.DSMT4" ShapeID="_x0000_i1028" DrawAspect="Content" ObjectID="_1599896389" r:id="rId16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 </w:t>
            </w:r>
          </w:p>
          <w:p w:rsidR="009546E5" w:rsidRPr="009546E5" w:rsidRDefault="009546E5" w:rsidP="009546E5">
            <w:pPr>
              <w:tabs>
                <w:tab w:val="center" w:pos="6660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+ Bảng biến thiên đúng</w:t>
            </w:r>
          </w:p>
          <w:p w:rsidR="009546E5" w:rsidRPr="009546E5" w:rsidRDefault="009546E5" w:rsidP="009546E5">
            <w:pPr>
              <w:tabs>
                <w:tab w:val="center" w:pos="6660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+ Kết luận:     - Hàm số đạt cực đại tại x = -2, x = 2, y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fr-FR"/>
              </w:rPr>
              <w:t>CĐ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= 21</w:t>
            </w:r>
          </w:p>
          <w:p w:rsidR="009546E5" w:rsidRPr="009546E5" w:rsidRDefault="009546E5" w:rsidP="009546E5">
            <w:pPr>
              <w:tabs>
                <w:tab w:val="center" w:pos="6660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 xml:space="preserve">                        - Hàm số đạt cực tiểu tại x = 0, y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vertAlign w:val="subscript"/>
                <w:lang w:val="fr-FR"/>
              </w:rPr>
              <w:t>CT</w: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=5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46E5" w:rsidRPr="009546E5" w:rsidRDefault="009546E5" w:rsidP="009546E5">
            <w:pPr>
              <w:tabs>
                <w:tab w:val="center" w:pos="1080"/>
                <w:tab w:val="center" w:pos="66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0,25đ</w:t>
            </w:r>
          </w:p>
          <w:p w:rsidR="009546E5" w:rsidRPr="009546E5" w:rsidRDefault="009546E5" w:rsidP="009546E5">
            <w:pPr>
              <w:tabs>
                <w:tab w:val="center" w:pos="1080"/>
                <w:tab w:val="center" w:pos="66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0,25đ</w:t>
            </w:r>
          </w:p>
          <w:p w:rsidR="009546E5" w:rsidRPr="009546E5" w:rsidRDefault="009546E5" w:rsidP="009546E5">
            <w:pPr>
              <w:tabs>
                <w:tab w:val="center" w:pos="1080"/>
                <w:tab w:val="center" w:pos="66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0,25đ</w:t>
            </w:r>
          </w:p>
          <w:p w:rsidR="009546E5" w:rsidRPr="009546E5" w:rsidRDefault="009546E5" w:rsidP="009546E5">
            <w:pPr>
              <w:tabs>
                <w:tab w:val="center" w:pos="1080"/>
                <w:tab w:val="center" w:pos="666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  <w:t>0,25đ</w:t>
            </w:r>
          </w:p>
          <w:p w:rsidR="009546E5" w:rsidRPr="009546E5" w:rsidRDefault="009546E5" w:rsidP="009546E5">
            <w:pPr>
              <w:tabs>
                <w:tab w:val="center" w:pos="1080"/>
                <w:tab w:val="center" w:pos="6660"/>
              </w:tabs>
              <w:spacing w:after="0" w:line="240" w:lineRule="auto"/>
              <w:rPr>
                <w:rFonts w:ascii="Times New Roman" w:eastAsia="Calibri" w:hAnsi="Times New Roman" w:cs="Times New Roman"/>
                <w:sz w:val="24"/>
                <w:szCs w:val="24"/>
                <w:lang w:val="fr-FR"/>
              </w:rPr>
            </w:pPr>
          </w:p>
        </w:tc>
      </w:tr>
      <w:tr w:rsidR="009546E5" w:rsidRPr="006E5D84" w:rsidTr="009546E5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546E5" w:rsidRPr="009546E5" w:rsidRDefault="009546E5" w:rsidP="009546E5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46E5" w:rsidRPr="009546E5" w:rsidRDefault="009546E5" w:rsidP="009546E5">
            <w:pPr>
              <w:spacing w:after="0" w:line="240" w:lineRule="auto"/>
              <w:ind w:right="-82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D0A7AAC" wp14:editId="2610FB77">
                  <wp:extent cx="1662545" cy="1485903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5470" cy="1488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:rsidR="009546E5" w:rsidRPr="009546E5" w:rsidRDefault="009546E5" w:rsidP="009546E5">
            <w:pPr>
              <w:spacing w:after="0" w:line="240" w:lineRule="auto"/>
              <w:ind w:right="-82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SA</w:t>
            </w:r>
            <w:r w:rsidRPr="009546E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85" w:dyaOrig="255" w14:anchorId="7495860B">
                <v:shape id="_x0000_i1029" type="#_x0000_t75" style="width:13.8pt;height:12.65pt" o:ole="">
                  <v:imagedata r:id="rId18" o:title=""/>
                </v:shape>
                <o:OLEObject Type="Embed" ProgID="Equation.DSMT4" ShapeID="_x0000_i1029" DrawAspect="Content" ObjectID="_1599896390" r:id="rId19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(ABCD) nên AD là hình chiếu của SD lên (ABCD)</w:t>
            </w:r>
          </w:p>
          <w:p w:rsidR="009546E5" w:rsidRPr="009546E5" w:rsidRDefault="009546E5" w:rsidP="009546E5">
            <w:pPr>
              <w:spacing w:after="0" w:line="240" w:lineRule="auto"/>
              <w:ind w:right="-82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(SD, (ABCD))=</w:t>
            </w:r>
            <w:r w:rsidR="003615E2" w:rsidRPr="009546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125" w:dyaOrig="405" w14:anchorId="27445ADE">
                <v:shape id="_x0000_i1030" type="#_x0000_t75" style="width:56.45pt;height:17.85pt" o:ole="">
                  <v:imagedata r:id="rId20" o:title=""/>
                </v:shape>
                <o:OLEObject Type="Embed" ProgID="Equation.DSMT4" ShapeID="_x0000_i1030" DrawAspect="Content" ObjectID="_1599896391" r:id="rId21"/>
              </w:object>
            </w:r>
          </w:p>
          <w:p w:rsidR="009546E5" w:rsidRPr="009546E5" w:rsidRDefault="009546E5" w:rsidP="009546E5">
            <w:pPr>
              <w:spacing w:after="0" w:line="240" w:lineRule="auto"/>
              <w:ind w:right="-82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an </w:t>
            </w:r>
            <w:r w:rsidR="003615E2" w:rsidRPr="009546E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5" w:dyaOrig="405" w14:anchorId="045ECEB1">
                <v:shape id="_x0000_i1031" type="#_x0000_t75" style="width:24.75pt;height:17.3pt" o:ole="">
                  <v:imagedata r:id="rId22" o:title=""/>
                </v:shape>
                <o:OLEObject Type="Embed" ProgID="Equation.DSMT4" ShapeID="_x0000_i1031" DrawAspect="Content" ObjectID="_1599896392" r:id="rId23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=</w:t>
            </w:r>
            <w:r w:rsidR="003615E2" w:rsidRPr="009546E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75" w:dyaOrig="660" w14:anchorId="442C2030">
                <v:shape id="_x0000_i1032" type="#_x0000_t75" style="width:18.45pt;height:29.95pt" o:ole="">
                  <v:imagedata r:id="rId24" o:title=""/>
                </v:shape>
                <o:OLEObject Type="Embed" ProgID="Equation.DSMT4" ShapeID="_x0000_i1032" DrawAspect="Content" ObjectID="_1599896393" r:id="rId25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3615E2" w:rsidRPr="009546E5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820" w:dyaOrig="420" w14:anchorId="6BDB9AA4">
                <v:shape id="_x0000_i1033" type="#_x0000_t75" style="width:141.1pt;height:18.45pt" o:ole="">
                  <v:imagedata r:id="rId26" o:title=""/>
                </v:shape>
                <o:OLEObject Type="Embed" ProgID="Equation.DSMT4" ShapeID="_x0000_i1033" DrawAspect="Content" ObjectID="_1599896394" r:id="rId27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546E5" w:rsidRPr="009546E5" w:rsidRDefault="009546E5" w:rsidP="009546E5">
            <w:pPr>
              <w:spacing w:after="0" w:line="240" w:lineRule="auto"/>
              <w:ind w:right="-82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iện tích ABCD: </w:t>
            </w:r>
            <w:r w:rsidRPr="009546E5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55" w:dyaOrig="420" w14:anchorId="62C8712C">
                <v:shape id="_x0000_i1034" type="#_x0000_t75" style="width:58.2pt;height:21.3pt" o:ole="">
                  <v:imagedata r:id="rId28" o:title=""/>
                </v:shape>
                <o:OLEObject Type="Embed" ProgID="Equation.DSMT4" ShapeID="_x0000_i1034" DrawAspect="Content" ObjectID="_1599896395" r:id="rId29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546E5" w:rsidRPr="009546E5" w:rsidRDefault="009546E5" w:rsidP="009546E5">
            <w:pPr>
              <w:spacing w:after="0" w:line="240" w:lineRule="auto"/>
              <w:ind w:right="-828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Thể tích SABCD là: </w:t>
            </w:r>
            <w:r w:rsidR="003615E2" w:rsidRPr="009546E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455" w:dyaOrig="720" w14:anchorId="3EAA9EE5">
                <v:shape id="_x0000_i1035" type="#_x0000_t75" style="width:222.35pt;height:31.7pt" o:ole="">
                  <v:imagedata r:id="rId30" o:title=""/>
                </v:shape>
                <o:OLEObject Type="Embed" ProgID="Equation.DSMT4" ShapeID="_x0000_i1035" DrawAspect="Content" ObjectID="_1599896396" r:id="rId31"/>
              </w:object>
            </w: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đvtt)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0.25</w:t>
            </w: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0.25</w:t>
            </w: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0.25</w:t>
            </w:r>
          </w:p>
          <w:p w:rsidR="009546E5" w:rsidRPr="009546E5" w:rsidRDefault="009546E5" w:rsidP="00947780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9546E5">
              <w:rPr>
                <w:rFonts w:ascii="Times New Roman" w:eastAsia="Calibri" w:hAnsi="Times New Roman" w:cs="Times New Roman"/>
                <w:sz w:val="24"/>
                <w:szCs w:val="24"/>
              </w:rPr>
              <w:t>0.25</w:t>
            </w:r>
          </w:p>
        </w:tc>
      </w:tr>
    </w:tbl>
    <w:p w:rsidR="009546E5" w:rsidRDefault="009546E5" w:rsidP="009546E5">
      <w:pPr>
        <w:ind w:left="-709"/>
        <w:jc w:val="center"/>
      </w:pPr>
    </w:p>
    <w:sectPr w:rsidR="009546E5" w:rsidSect="009546E5">
      <w:pgSz w:w="11907" w:h="16839" w:code="9"/>
      <w:pgMar w:top="567" w:right="758" w:bottom="142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E5"/>
    <w:rsid w:val="003615E2"/>
    <w:rsid w:val="00537F22"/>
    <w:rsid w:val="00544B20"/>
    <w:rsid w:val="00573BF7"/>
    <w:rsid w:val="009546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6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6E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46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46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46E5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546E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357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60</Words>
  <Characters>1485</Characters>
  <Application>Microsoft Office Word</Application>
  <DocSecurity>0</DocSecurity>
  <Lines>12</Lines>
  <Paragraphs>3</Paragraphs>
  <ScaleCrop>false</ScaleCrop>
  <Company/>
  <LinksUpToDate>false</LinksUpToDate>
  <CharactersWithSpaces>1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T</dc:creator>
  <cp:lastModifiedBy>PHT</cp:lastModifiedBy>
  <cp:revision>2</cp:revision>
  <cp:lastPrinted>2018-09-29T01:16:00Z</cp:lastPrinted>
  <dcterms:created xsi:type="dcterms:W3CDTF">2018-09-29T01:08:00Z</dcterms:created>
  <dcterms:modified xsi:type="dcterms:W3CDTF">2018-10-01T03:53:00Z</dcterms:modified>
</cp:coreProperties>
</file>